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351" r:id="rId4"/>
    <p:sldId id="352" r:id="rId5"/>
    <p:sldId id="260" r:id="rId6"/>
    <p:sldId id="261" r:id="rId7"/>
    <p:sldId id="263" r:id="rId8"/>
    <p:sldId id="270" r:id="rId9"/>
    <p:sldId id="344" r:id="rId10"/>
    <p:sldId id="345" r:id="rId11"/>
    <p:sldId id="346" r:id="rId12"/>
    <p:sldId id="347" r:id="rId13"/>
    <p:sldId id="348" r:id="rId14"/>
    <p:sldId id="349" r:id="rId15"/>
    <p:sldId id="275" r:id="rId16"/>
    <p:sldId id="353" r:id="rId17"/>
    <p:sldId id="350" r:id="rId18"/>
    <p:sldId id="278" r:id="rId19"/>
    <p:sldId id="279" r:id="rId20"/>
  </p:sldIdLst>
  <p:sldSz cx="12192000" cy="6858000"/>
  <p:notesSz cx="6858000" cy="9144000"/>
  <p:embeddedFontLst>
    <p:embeddedFont>
      <p:font typeface="Calibri" pitchFamily="34" charset="0"/>
      <p:regular r:id="rId22"/>
      <p:bold r:id="rId23"/>
      <p:italic r:id="rId24"/>
      <p:boldItalic r:id="rId25"/>
    </p:embeddedFont>
    <p:embeddedFont>
      <p:font typeface="Cambria Math" pitchFamily="18" charset="0"/>
      <p:regular r:id="rId26"/>
    </p:embeddedFont>
    <p:embeddedFont>
      <p:font typeface="Cambria" pitchFamily="18" charset="0"/>
      <p:regular r:id="rId27"/>
      <p:bold r:id="rId28"/>
      <p:italic r:id="rId29"/>
      <p:boldItalic r:id="rId30"/>
    </p:embeddedFont>
    <p:embeddedFont>
      <p:font typeface="Tahoma" pitchFamily="34" charset="0"/>
      <p:regular r:id="rId31"/>
      <p:bold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0" roundtripDataSignature="AMtx7mg7GhgE4N8+vjOCcHM/Tym7rAKT+Q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=""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-27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40" Type="http://customschemas.google.com/relationships/presentationmetadata" Target="meta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5268233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49549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56.png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9.jp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gif"/><Relationship Id="rId4" Type="http://schemas.openxmlformats.org/officeDocument/2006/relationships/image" Target="../media/image6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image" Target="../media/image5.png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2" descr="https://lh3.googleusercontent.com/-Tk55LJDFflU/WsHNwwaiKSI/AAAAAAAAB6g/jFfcR8uLDVMfXANO8wdQVpwHcT3NMu_AQCHMYCw/h136/5-mau_slide_powerpoint_dep_ctu.vn_(27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8993" y="4979963"/>
            <a:ext cx="3032007" cy="1878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2" descr="https://lh3.googleusercontent.com/-hCZmtIGIYWo/WsHN9xcCJ-I/AAAAAAAAB7c/XZXLuzX8LEgcBZyvQvRyNuKebeDk0QYhwCHMYCw/h136/6-mau_slide_powerpoint_dep_ctu.vn_(38).jp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7044" y="440934"/>
            <a:ext cx="3028950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Google Shape;91;p2"/>
          <p:cNvSpPr/>
          <p:nvPr/>
        </p:nvSpPr>
        <p:spPr>
          <a:xfrm>
            <a:off x="2413980" y="1878037"/>
            <a:ext cx="7530119" cy="17838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endParaRPr dirty="0"/>
          </a:p>
        </p:txBody>
      </p:sp>
      <p:sp>
        <p:nvSpPr>
          <p:cNvPr id="92" name="Google Shape;92;p2"/>
          <p:cNvSpPr txBox="1"/>
          <p:nvPr/>
        </p:nvSpPr>
        <p:spPr>
          <a:xfrm flipH="1">
            <a:off x="4008705" y="3991771"/>
            <a:ext cx="6236125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Giáo</a:t>
            </a:r>
            <a:r>
              <a:rPr lang="en-US" sz="2400" b="1" i="0" u="none" strike="noStrike" cap="none" dirty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400" b="1" i="0" u="none" strike="noStrike" cap="none" dirty="0" err="1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viên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Nguyễn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Đứ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huận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rườ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: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THCS TTNT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Phong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rPr>
              <a:t>Hải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5825" y="1749561"/>
            <a:ext cx="21850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5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45788" y="3388659"/>
            <a:ext cx="2452893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59234" y="4346151"/>
            <a:ext cx="1671632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59234" y="4491319"/>
            <a:ext cx="340224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6039484" y="4212086"/>
            <a:ext cx="3061199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143396" y="2446269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927679" y="2374853"/>
                <a:ext cx="7516176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7679" y="2374853"/>
                <a:ext cx="7516176" cy="783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Google Shape;108;p5"/>
          <p:cNvSpPr txBox="1"/>
          <p:nvPr/>
        </p:nvSpPr>
        <p:spPr>
          <a:xfrm>
            <a:off x="468044" y="58170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9833" y="753585"/>
            <a:ext cx="8247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ea typeface="Cambria" panose="02040503050406030204" pitchFamily="18" charset="0"/>
              </a:rPr>
              <a:t>Dạng</a:t>
            </a:r>
            <a:r>
              <a:rPr lang="en-US" sz="2400" b="1" dirty="0" smtClean="0">
                <a:latin typeface="Times New Roman" panose="02020603050405020304" pitchFamily="18" charset="0"/>
                <a:ea typeface="Cambria" panose="02040503050406030204" pitchFamily="18" charset="0"/>
              </a:rPr>
              <a:t> 2: </a:t>
            </a:r>
            <a:r>
              <a:rPr lang="en-US" sz="2400" b="1" dirty="0" err="1" smtClean="0">
                <a:latin typeface="Times New Roman" panose="02020603050405020304" pitchFamily="18" charset="0"/>
                <a:ea typeface="Cambria" panose="020405030504060302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phép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ộng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ừ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, chia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hai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2519347" y="1739685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39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1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150" y="668898"/>
            <a:ext cx="21712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5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59234" y="4346151"/>
            <a:ext cx="1671632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1059234" y="4491319"/>
            <a:ext cx="3402247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608127" y="915337"/>
            <a:ext cx="118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04656" y="10347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27165"/>
              </p:ext>
            </p:extLst>
          </p:nvPr>
        </p:nvGraphicFramePr>
        <p:xfrm>
          <a:off x="1866900" y="1409700"/>
          <a:ext cx="55578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3" imgW="5511600" imgH="787320" progId="Equation.DSMT4">
                  <p:embed/>
                </p:oleObj>
              </mc:Choice>
              <mc:Fallback>
                <p:oleObj name="Equation" r:id="rId3" imgW="551160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409700"/>
                        <a:ext cx="555783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25870"/>
              </p:ext>
            </p:extLst>
          </p:nvPr>
        </p:nvGraphicFramePr>
        <p:xfrm>
          <a:off x="1605543" y="2199263"/>
          <a:ext cx="6184901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5" imgW="6197400" imgH="876240" progId="Equation.DSMT4">
                  <p:embed/>
                </p:oleObj>
              </mc:Choice>
              <mc:Fallback>
                <p:oleObj name="Equation" r:id="rId5" imgW="619740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543" y="2199263"/>
                        <a:ext cx="6184901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76491"/>
              </p:ext>
            </p:extLst>
          </p:nvPr>
        </p:nvGraphicFramePr>
        <p:xfrm>
          <a:off x="1608280" y="3113809"/>
          <a:ext cx="6654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7" imgW="6654600" imgH="787320" progId="Equation.DSMT4">
                  <p:embed/>
                </p:oleObj>
              </mc:Choice>
              <mc:Fallback>
                <p:oleObj name="Equation" r:id="rId7" imgW="665460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280" y="3113809"/>
                        <a:ext cx="66548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19074"/>
              </p:ext>
            </p:extLst>
          </p:nvPr>
        </p:nvGraphicFramePr>
        <p:xfrm>
          <a:off x="1559938" y="3875668"/>
          <a:ext cx="82819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9" imgW="8331120" imgH="876240" progId="Equation.DSMT4">
                  <p:embed/>
                </p:oleObj>
              </mc:Choice>
              <mc:Fallback>
                <p:oleObj name="Equation" r:id="rId9" imgW="833112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938" y="3875668"/>
                        <a:ext cx="828198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93335"/>
              </p:ext>
            </p:extLst>
          </p:nvPr>
        </p:nvGraphicFramePr>
        <p:xfrm>
          <a:off x="1556616" y="4808531"/>
          <a:ext cx="1109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11" imgW="1091880" imgH="380880" progId="Equation.DSMT4">
                  <p:embed/>
                </p:oleObj>
              </mc:Choice>
              <mc:Fallback>
                <p:oleObj name="Equation" r:id="rId11" imgW="10918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616" y="4808531"/>
                        <a:ext cx="1109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Google Shape;108;p5"/>
          <p:cNvSpPr txBox="1"/>
          <p:nvPr/>
        </p:nvSpPr>
        <p:spPr>
          <a:xfrm>
            <a:off x="468044" y="2756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2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60449" y="1061648"/>
            <a:ext cx="2010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7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54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Google Shape;108;p5"/>
          <p:cNvSpPr txBox="1"/>
          <p:nvPr/>
        </p:nvSpPr>
        <p:spPr>
          <a:xfrm>
            <a:off x="468044" y="16605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29179" y="1841134"/>
                <a:ext cx="9833113" cy="1358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hia:</a:t>
                </a: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8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79" y="1841134"/>
                <a:ext cx="9833113" cy="1358385"/>
              </a:xfrm>
              <a:prstGeom prst="rect">
                <a:avLst/>
              </a:prstGeom>
              <a:blipFill>
                <a:blip r:embed="rId2"/>
                <a:stretch>
                  <a:fillRect l="-992" t="-3587" r="-930" b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744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60449" y="479738"/>
            <a:ext cx="2010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7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4978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9611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233686" y="765061"/>
            <a:ext cx="118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6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81064"/>
              </p:ext>
            </p:extLst>
          </p:nvPr>
        </p:nvGraphicFramePr>
        <p:xfrm>
          <a:off x="2853895" y="1442037"/>
          <a:ext cx="20764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6" name="Equation" r:id="rId3" imgW="2070000" imgH="380880" progId="Equation.DSMT4">
                  <p:embed/>
                </p:oleObj>
              </mc:Choice>
              <mc:Fallback>
                <p:oleObj name="Equation" r:id="rId3" imgW="2070000" imgH="380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95" y="1442037"/>
                        <a:ext cx="20764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816415" y="1338737"/>
            <a:ext cx="960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7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395041"/>
              </p:ext>
            </p:extLst>
          </p:nvPr>
        </p:nvGraphicFramePr>
        <p:xfrm>
          <a:off x="2024785" y="1871803"/>
          <a:ext cx="24574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5" imgW="2450880" imgH="380880" progId="Equation.DSMT4">
                  <p:embed/>
                </p:oleObj>
              </mc:Choice>
              <mc:Fallback>
                <p:oleObj name="Equation" r:id="rId5" imgW="2450880" imgH="3808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85" y="1871803"/>
                        <a:ext cx="24574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644334"/>
              </p:ext>
            </p:extLst>
          </p:nvPr>
        </p:nvGraphicFramePr>
        <p:xfrm>
          <a:off x="2406652" y="2356277"/>
          <a:ext cx="1473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7" imgW="1473120" imgH="380880" progId="Equation.DSMT4">
                  <p:embed/>
                </p:oleObj>
              </mc:Choice>
              <mc:Fallback>
                <p:oleObj name="Equation" r:id="rId7" imgW="1473120" imgH="3808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2" y="2356277"/>
                        <a:ext cx="1473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98448"/>
              </p:ext>
            </p:extLst>
          </p:nvPr>
        </p:nvGraphicFramePr>
        <p:xfrm>
          <a:off x="1756645" y="2765138"/>
          <a:ext cx="3517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9" imgW="3517560" imgH="469800" progId="Equation.DSMT4">
                  <p:embed/>
                </p:oleObj>
              </mc:Choice>
              <mc:Fallback>
                <p:oleObj name="Equation" r:id="rId9" imgW="3517560" imgH="4698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45" y="2765138"/>
                        <a:ext cx="35179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15974"/>
              </p:ext>
            </p:extLst>
          </p:nvPr>
        </p:nvGraphicFramePr>
        <p:xfrm>
          <a:off x="1586925" y="3277755"/>
          <a:ext cx="46529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1" imgW="4647960" imgH="469800" progId="Equation.DSMT4">
                  <p:embed/>
                </p:oleObj>
              </mc:Choice>
              <mc:Fallback>
                <p:oleObj name="Equation" r:id="rId11" imgW="4647960" imgH="4698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25" y="3277755"/>
                        <a:ext cx="46529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11629"/>
              </p:ext>
            </p:extLst>
          </p:nvPr>
        </p:nvGraphicFramePr>
        <p:xfrm>
          <a:off x="1609582" y="3742464"/>
          <a:ext cx="2482851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13" imgW="2476440" imgH="380880" progId="Equation.DSMT4">
                  <p:embed/>
                </p:oleObj>
              </mc:Choice>
              <mc:Fallback>
                <p:oleObj name="Equation" r:id="rId13" imgW="2476440" imgH="380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582" y="3742464"/>
                        <a:ext cx="2482851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55870" y="4134094"/>
            <a:ext cx="7579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ia</a:t>
            </a:r>
            <a:r>
              <a:rPr lang="en-US" sz="24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           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69519"/>
              </p:ext>
            </p:extLst>
          </p:nvPr>
        </p:nvGraphicFramePr>
        <p:xfrm>
          <a:off x="3696289" y="4164451"/>
          <a:ext cx="3517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5" imgW="3517560" imgH="469800" progId="Equation.DSMT4">
                  <p:embed/>
                </p:oleObj>
              </mc:Choice>
              <mc:Fallback>
                <p:oleObj name="Equation" r:id="rId15" imgW="3517560" imgH="469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289" y="4164451"/>
                        <a:ext cx="35179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44580"/>
              </p:ext>
            </p:extLst>
          </p:nvPr>
        </p:nvGraphicFramePr>
        <p:xfrm>
          <a:off x="7777163" y="4171950"/>
          <a:ext cx="22272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16" imgW="2222280" imgH="380880" progId="Equation.DSMT4">
                  <p:embed/>
                </p:oleObj>
              </mc:Choice>
              <mc:Fallback>
                <p:oleObj name="Equation" r:id="rId16" imgW="2222280" imgH="380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163" y="4171950"/>
                        <a:ext cx="222726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Google Shape;108;p5"/>
          <p:cNvSpPr txBox="1"/>
          <p:nvPr/>
        </p:nvSpPr>
        <p:spPr>
          <a:xfrm>
            <a:off x="606594" y="-38812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45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60449" y="479738"/>
            <a:ext cx="2010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4978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831903" y="2607725"/>
            <a:ext cx="118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19"/>
          <p:cNvSpPr>
            <a:spLocks noChangeArrowheads="1"/>
          </p:cNvSpPr>
          <p:nvPr/>
        </p:nvSpPr>
        <p:spPr bwMode="auto">
          <a:xfrm>
            <a:off x="891443" y="3849344"/>
            <a:ext cx="705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51117"/>
              </p:ext>
            </p:extLst>
          </p:nvPr>
        </p:nvGraphicFramePr>
        <p:xfrm>
          <a:off x="1437266" y="3926191"/>
          <a:ext cx="1339851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" name="Equation" r:id="rId3" imgW="1346040" imgH="355320" progId="Equation.DSMT4">
                  <p:embed/>
                </p:oleObj>
              </mc:Choice>
              <mc:Fallback>
                <p:oleObj name="Equation" r:id="rId3" imgW="1346040" imgH="35532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266" y="3926191"/>
                        <a:ext cx="1339851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20"/>
          <p:cNvSpPr>
            <a:spLocks noChangeArrowheads="1"/>
          </p:cNvSpPr>
          <p:nvPr/>
        </p:nvSpPr>
        <p:spPr bwMode="auto">
          <a:xfrm>
            <a:off x="2646221" y="3816447"/>
            <a:ext cx="31758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62847"/>
              </p:ext>
            </p:extLst>
          </p:nvPr>
        </p:nvGraphicFramePr>
        <p:xfrm>
          <a:off x="3711275" y="4469256"/>
          <a:ext cx="36576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" name="Equation" r:id="rId5" imgW="3657600" imgH="469800" progId="Equation.DSMT4">
                  <p:embed/>
                </p:oleObj>
              </mc:Choice>
              <mc:Fallback>
                <p:oleObj name="Equation" r:id="rId5" imgW="3657600" imgH="4698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275" y="4469256"/>
                        <a:ext cx="36576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6096"/>
              </p:ext>
            </p:extLst>
          </p:nvPr>
        </p:nvGraphicFramePr>
        <p:xfrm>
          <a:off x="3352789" y="4988651"/>
          <a:ext cx="1943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5" name="Equation" r:id="rId7" imgW="1942920" imgH="380880" progId="Equation.DSMT4">
                  <p:embed/>
                </p:oleObj>
              </mc:Choice>
              <mc:Fallback>
                <p:oleObj name="Equation" r:id="rId7" imgW="1942920" imgH="3808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89" y="4988651"/>
                        <a:ext cx="1943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95081"/>
              </p:ext>
            </p:extLst>
          </p:nvPr>
        </p:nvGraphicFramePr>
        <p:xfrm>
          <a:off x="3339521" y="5315547"/>
          <a:ext cx="287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6" name="Equation" r:id="rId9" imgW="2869920" imgH="469800" progId="Equation.DSMT4">
                  <p:embed/>
                </p:oleObj>
              </mc:Choice>
              <mc:Fallback>
                <p:oleObj name="Equation" r:id="rId9" imgW="2869920" imgH="4698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521" y="5315547"/>
                        <a:ext cx="2870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70233"/>
              </p:ext>
            </p:extLst>
          </p:nvPr>
        </p:nvGraphicFramePr>
        <p:xfrm>
          <a:off x="3366220" y="5795813"/>
          <a:ext cx="26495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7" name="Equation" r:id="rId11" imgW="2666880" imgH="317160" progId="Equation.DSMT4">
                  <p:embed/>
                </p:oleObj>
              </mc:Choice>
              <mc:Fallback>
                <p:oleObj name="Equation" r:id="rId11" imgW="2666880" imgH="31716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220" y="5795813"/>
                        <a:ext cx="264953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01563"/>
              </p:ext>
            </p:extLst>
          </p:nvPr>
        </p:nvGraphicFramePr>
        <p:xfrm>
          <a:off x="3374435" y="6211461"/>
          <a:ext cx="2133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13" imgW="2120760" imgH="317160" progId="Equation.DSMT4">
                  <p:embed/>
                </p:oleObj>
              </mc:Choice>
              <mc:Fallback>
                <p:oleObj name="Equation" r:id="rId13" imgW="2120760" imgH="31716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435" y="6211461"/>
                        <a:ext cx="21336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108;p5"/>
          <p:cNvSpPr txBox="1"/>
          <p:nvPr/>
        </p:nvSpPr>
        <p:spPr>
          <a:xfrm>
            <a:off x="468044" y="2753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3983" y="1120690"/>
                <a:ext cx="9833113" cy="1431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m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2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0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2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2</m:t>
                      </m:r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2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83" y="1120690"/>
                <a:ext cx="9833113" cy="1431161"/>
              </a:xfrm>
              <a:prstGeom prst="rect">
                <a:avLst/>
              </a:prstGeom>
              <a:blipFill>
                <a:blip r:embed="rId15"/>
                <a:stretch>
                  <a:fillRect l="-992" t="-3404" b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0904" y="3219692"/>
                <a:ext cx="81645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2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0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2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5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2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2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5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04" y="3219692"/>
                <a:ext cx="8164543" cy="461665"/>
              </a:xfrm>
              <a:prstGeom prst="rect">
                <a:avLst/>
              </a:prstGeom>
              <a:blipFill>
                <a:blip r:embed="rId1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17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5" grpId="0"/>
      <p:bldP spid="7" grpId="0"/>
      <p:bldP spid="26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78956" y="597533"/>
            <a:ext cx="45524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0" y="1163781"/>
            <a:ext cx="11956473" cy="3823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83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0409" y="1027029"/>
            <a:ext cx="1749197" cy="2605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6</a:t>
            </a: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-1" y="0"/>
            <a:ext cx="2228092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38475"/>
              </p:ext>
            </p:extLst>
          </p:nvPr>
        </p:nvGraphicFramePr>
        <p:xfrm>
          <a:off x="2000250" y="406400"/>
          <a:ext cx="1952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06400"/>
                        <a:ext cx="195263" cy="174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32457"/>
              </p:ext>
            </p:extLst>
          </p:nvPr>
        </p:nvGraphicFramePr>
        <p:xfrm>
          <a:off x="495300" y="1270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70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37309"/>
              </p:ext>
            </p:extLst>
          </p:nvPr>
        </p:nvGraphicFramePr>
        <p:xfrm>
          <a:off x="595313" y="1270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270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87117" y="3761383"/>
            <a:ext cx="1172116" cy="4755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2200" b="1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200" i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83559" y="5431"/>
            <a:ext cx="54248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: ÔN TẬP CHƯƠNG 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40383"/>
              </p:ext>
            </p:extLst>
          </p:nvPr>
        </p:nvGraphicFramePr>
        <p:xfrm>
          <a:off x="7019777" y="4245271"/>
          <a:ext cx="2063751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7" imgW="2057400" imgH="355320" progId="Equation.DSMT4">
                  <p:embed/>
                </p:oleObj>
              </mc:Choice>
              <mc:Fallback>
                <p:oleObj name="Equation" r:id="rId7" imgW="2057400" imgH="3553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777" y="4245271"/>
                        <a:ext cx="2063751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9"/>
          <p:cNvSpPr>
            <a:spLocks noChangeArrowheads="1"/>
          </p:cNvSpPr>
          <p:nvPr/>
        </p:nvSpPr>
        <p:spPr bwMode="auto">
          <a:xfrm>
            <a:off x="263233" y="4195695"/>
            <a:ext cx="6914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iế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íc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1"/>
          <p:cNvSpPr>
            <a:spLocks noChangeArrowheads="1"/>
          </p:cNvSpPr>
          <p:nvPr/>
        </p:nvSpPr>
        <p:spPr bwMode="auto">
          <a:xfrm>
            <a:off x="377571" y="5863443"/>
            <a:ext cx="3151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mbria" panose="02040503050406030204" pitchFamily="18" charset="0"/>
                <a:cs typeface="Times New Roman" panose="02020603050405020304" pitchFamily="18" charset="0"/>
              </a:rPr>
              <a:t>Đó là một đa thức bậc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</a:t>
            </a:r>
            <a:endParaRPr kumimoji="0" lang="vi-V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007" y="4757550"/>
            <a:ext cx="3283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Do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nó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: </a:t>
            </a:r>
            <a:endParaRPr lang="en-US" sz="2400" dirty="0"/>
          </a:p>
        </p:txBody>
      </p:sp>
      <p:sp>
        <p:nvSpPr>
          <p:cNvPr id="14" name="Rectangle 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80467"/>
              </p:ext>
            </p:extLst>
          </p:nvPr>
        </p:nvGraphicFramePr>
        <p:xfrm>
          <a:off x="3498848" y="4824406"/>
          <a:ext cx="321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9" imgW="3213000" imgH="952200" progId="Equation.DSMT4">
                  <p:embed/>
                </p:oleObj>
              </mc:Choice>
              <mc:Fallback>
                <p:oleObj name="Equation" r:id="rId9" imgW="3213000" imgH="9522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48" y="4824406"/>
                        <a:ext cx="3213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078956" y="597533"/>
            <a:ext cx="44138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T ĐỘNG NHÓM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340" y="1013174"/>
            <a:ext cx="4252910" cy="323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98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" name="Google Shape;213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98198" y="1366959"/>
            <a:ext cx="4706309" cy="4599274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5407188" y="1842997"/>
            <a:ext cx="53894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24"/>
          <p:cNvSpPr/>
          <p:nvPr/>
        </p:nvSpPr>
        <p:spPr>
          <a:xfrm>
            <a:off x="995505" y="3257325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21" name="Google Shape;221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2" name="Google Shape;222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" name="Google Shape;97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98" name="Google Shape;98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4"/>
          <p:cNvSpPr txBox="1"/>
          <p:nvPr/>
        </p:nvSpPr>
        <p:spPr>
          <a:xfrm>
            <a:off x="124691" y="304800"/>
            <a:ext cx="112914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nhóm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vẽ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sơ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đồ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ư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duy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óm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ắt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kiến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ơ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bản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hương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I?</a:t>
            </a:r>
            <a:endParaRPr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34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9" y="4052887"/>
            <a:ext cx="1666875" cy="30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05213"/>
            <a:ext cx="1754188" cy="741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963" y="3929063"/>
            <a:ext cx="2290762" cy="50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9" y="3328987"/>
            <a:ext cx="1608137" cy="30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881313"/>
            <a:ext cx="1695450" cy="74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688" y="3322638"/>
            <a:ext cx="2336800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9525" y="4146551"/>
            <a:ext cx="2090738" cy="465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3" y="3846513"/>
            <a:ext cx="1389062" cy="500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2963862"/>
            <a:ext cx="3062288" cy="137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3894137"/>
            <a:ext cx="2903538" cy="54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2220912"/>
            <a:ext cx="1489075" cy="37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2381251"/>
            <a:ext cx="1819275" cy="630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4" y="2262187"/>
            <a:ext cx="1425575" cy="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4" y="1673225"/>
            <a:ext cx="1343025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4" y="1531937"/>
            <a:ext cx="1023937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7188" y="1231901"/>
            <a:ext cx="895350" cy="630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1562101"/>
            <a:ext cx="1319212" cy="116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2451100"/>
            <a:ext cx="2154238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3635376"/>
            <a:ext cx="1560512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Google Shape;111;p4"/>
          <p:cNvSpPr txBox="1"/>
          <p:nvPr/>
        </p:nvSpPr>
        <p:spPr>
          <a:xfrm>
            <a:off x="1842654" y="304800"/>
            <a:ext cx="9573491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Sơ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đồ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tư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duy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tóm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tắt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kiến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thức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cơ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bản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của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chương</a:t>
            </a:r>
            <a:r>
              <a:rPr lang="en-US" sz="2800" dirty="0" smtClean="0">
                <a:solidFill>
                  <a:schemeClr val="dk1"/>
                </a:solidFill>
                <a:latin typeface="Times New Roman"/>
                <a:cs typeface="Times New Roman"/>
                <a:sym typeface="Times New Roman"/>
              </a:rPr>
              <a:t> I</a:t>
            </a:r>
            <a:endParaRPr sz="2800" dirty="0"/>
          </a:p>
        </p:txBody>
      </p:sp>
    </p:spTree>
    <p:extLst>
      <p:ext uri="{BB962C8B-B14F-4D97-AF65-F5344CB8AC3E}">
        <p14:creationId xmlns:p14="http://schemas.microsoft.com/office/powerpoint/2010/main" val="86384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5"/>
          <p:cNvSpPr txBox="1"/>
          <p:nvPr/>
        </p:nvSpPr>
        <p:spPr>
          <a:xfrm>
            <a:off x="468044" y="238285"/>
            <a:ext cx="10619055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44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4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44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44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oogle Shape;113;p6"/>
          <p:cNvGrpSpPr/>
          <p:nvPr/>
        </p:nvGrpSpPr>
        <p:grpSpPr>
          <a:xfrm>
            <a:off x="1274618" y="930043"/>
            <a:ext cx="9785925" cy="3974466"/>
            <a:chOff x="1" y="0"/>
            <a:chExt cx="9785925" cy="3675062"/>
          </a:xfrm>
        </p:grpSpPr>
        <p:sp>
          <p:nvSpPr>
            <p:cNvPr id="114" name="Google Shape;114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16" name="Google Shape;116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6"/>
            <p:cNvSpPr txBox="1"/>
            <p:nvPr/>
          </p:nvSpPr>
          <p:spPr>
            <a:xfrm>
              <a:off x="1214725" y="337397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ực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iện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u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ọn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a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ìm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bậc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à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ính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giá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ị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ủa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a</a:t>
              </a:r>
              <a:r>
                <a:rPr lang="en-US" sz="3200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3200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.</a:t>
              </a:r>
              <a:endParaRPr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18" name="Google Shape;118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endParaRPr sz="4000" b="0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0" name="Google Shape;120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6"/>
            <p:cNvSpPr txBox="1"/>
            <p:nvPr/>
          </p:nvSpPr>
          <p:spPr>
            <a:xfrm>
              <a:off x="1352019" y="199886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ực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iện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ược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ác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phép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oán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ộng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ừ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, </a:t>
              </a:r>
              <a:r>
                <a:rPr lang="en-US" sz="3200" b="0" i="0" u="none" strike="noStrike" cap="none" dirty="0" err="1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nhân</a:t>
              </a:r>
              <a:r>
                <a:rPr lang="en-US" sz="3200" b="0" i="0" u="none" strike="noStrike" cap="none" dirty="0" smtClean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, chia </a:t>
              </a: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ai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đa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strike="noStrike" cap="none" dirty="0" err="1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ức</a:t>
              </a:r>
              <a:r>
                <a:rPr lang="en-US" sz="3200" b="0" i="0" u="none" strike="noStrike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. </a:t>
              </a:r>
              <a:endParaRPr sz="32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endParaRPr sz="3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26" name="Google Shape;126;p6"/>
          <p:cNvSpPr txBox="1"/>
          <p:nvPr/>
        </p:nvSpPr>
        <p:spPr>
          <a:xfrm>
            <a:off x="3089564" y="-1206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/>
          </a:p>
        </p:txBody>
      </p:sp>
      <p:sp>
        <p:nvSpPr>
          <p:cNvPr id="12" name="Google Shape;118;p6"/>
          <p:cNvSpPr/>
          <p:nvPr/>
        </p:nvSpPr>
        <p:spPr>
          <a:xfrm rot="5400000">
            <a:off x="984899" y="5013852"/>
            <a:ext cx="1931458" cy="1352020"/>
          </a:xfrm>
          <a:prstGeom prst="chevron">
            <a:avLst>
              <a:gd name="adj" fmla="val 50000"/>
            </a:avLst>
          </a:prstGeom>
          <a:solidFill>
            <a:srgbClr val="FFFF00"/>
          </a:solidFill>
          <a:ln w="12700" cap="flat" cmpd="sng">
            <a:solidFill>
              <a:srgbClr val="AC5B23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20;p6"/>
          <p:cNvSpPr/>
          <p:nvPr/>
        </p:nvSpPr>
        <p:spPr>
          <a:xfrm rot="5400000">
            <a:off x="6215866" y="1134905"/>
            <a:ext cx="1255447" cy="8433906"/>
          </a:xfrm>
          <a:prstGeom prst="round2SameRect">
            <a:avLst>
              <a:gd name="adj1" fmla="val 16667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12700" cap="flat" cmpd="sng">
            <a:solidFill>
              <a:srgbClr val="517E33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21;p6"/>
          <p:cNvSpPr txBox="1"/>
          <p:nvPr/>
        </p:nvSpPr>
        <p:spPr>
          <a:xfrm>
            <a:off x="2626636" y="4979390"/>
            <a:ext cx="8372620" cy="1132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270250" tIns="24125" rIns="24125" bIns="24125" anchor="ctr" anchorCtr="0">
            <a:noAutofit/>
          </a:bodyPr>
          <a:lstStyle/>
          <a:p>
            <a:pPr marL="285750" marR="0" lvl="1" indent="-4445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iến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ương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I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o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m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oán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ực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0" i="0" u="none" strike="noStrike" cap="none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ế</a:t>
            </a:r>
            <a:r>
              <a:rPr lang="en-US" sz="3200" b="0" i="0" u="none" strike="noStrike" cap="none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32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285750" marR="0" lvl="1" indent="-44450" algn="l" rtl="0">
              <a:lnSpc>
                <a:spcPct val="90000"/>
              </a:lnSpc>
              <a:spcBef>
                <a:spcPts val="57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Times New Roman"/>
              <a:buNone/>
            </a:pPr>
            <a:endParaRPr sz="3800" b="0" i="0" u="none" strike="noStrike" cap="none" dirty="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8"/>
          <p:cNvSpPr/>
          <p:nvPr/>
        </p:nvSpPr>
        <p:spPr>
          <a:xfrm>
            <a:off x="2761255" y="2646990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62075" y="1357670"/>
            <a:ext cx="2683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44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9179" y="1841134"/>
            <a:ext cx="9833113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85825" y="2223576"/>
            <a:ext cx="2636768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134473" y="3417682"/>
            <a:ext cx="11833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628473" y="4063643"/>
            <a:ext cx="0" cy="2568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59234" y="4346151"/>
            <a:ext cx="1671632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Google Shape;108;p5"/>
          <p:cNvSpPr txBox="1"/>
          <p:nvPr/>
        </p:nvSpPr>
        <p:spPr>
          <a:xfrm>
            <a:off x="468044" y="238285"/>
            <a:ext cx="1061905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/>
            <a:r>
              <a:rPr lang="en-US" sz="3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: </a:t>
            </a:r>
            <a:r>
              <a:rPr lang="en-US" sz="3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3200" b="1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</a:t>
            </a:r>
            <a:endParaRPr lang="en-US" sz="3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78262"/>
              </p:ext>
            </p:extLst>
          </p:nvPr>
        </p:nvGraphicFramePr>
        <p:xfrm>
          <a:off x="563563" y="3677507"/>
          <a:ext cx="45497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3" imgW="3911400" imgH="431640" progId="Equation.DSMT4">
                  <p:embed/>
                </p:oleObj>
              </mc:Choice>
              <mc:Fallback>
                <p:oleObj name="Equation" r:id="rId3" imgW="3911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3677507"/>
                        <a:ext cx="4549775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59448"/>
              </p:ext>
            </p:extLst>
          </p:nvPr>
        </p:nvGraphicFramePr>
        <p:xfrm>
          <a:off x="814388" y="4044219"/>
          <a:ext cx="3435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5" imgW="3416040" imgH="431640" progId="Equation.DSMT4">
                  <p:embed/>
                </p:oleObj>
              </mc:Choice>
              <mc:Fallback>
                <p:oleObj name="Equation" r:id="rId5" imgW="3416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044219"/>
                        <a:ext cx="3435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85825" y="4433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75835"/>
              </p:ext>
            </p:extLst>
          </p:nvPr>
        </p:nvGraphicFramePr>
        <p:xfrm>
          <a:off x="801688" y="4488719"/>
          <a:ext cx="3841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7" imgW="3835080" imgH="431640" progId="Equation.DSMT4">
                  <p:embed/>
                </p:oleObj>
              </mc:Choice>
              <mc:Fallback>
                <p:oleObj name="Equation" r:id="rId7" imgW="3835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488719"/>
                        <a:ext cx="38417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71987"/>
              </p:ext>
            </p:extLst>
          </p:nvPr>
        </p:nvGraphicFramePr>
        <p:xfrm>
          <a:off x="820738" y="4928457"/>
          <a:ext cx="1309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928457"/>
                        <a:ext cx="13096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04004"/>
              </p:ext>
            </p:extLst>
          </p:nvPr>
        </p:nvGraphicFramePr>
        <p:xfrm>
          <a:off x="7039837" y="3765823"/>
          <a:ext cx="1066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837" y="3765823"/>
                        <a:ext cx="10668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5784772" y="3761602"/>
            <a:ext cx="14397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6068432" y="40183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1285"/>
              </p:ext>
            </p:extLst>
          </p:nvPr>
        </p:nvGraphicFramePr>
        <p:xfrm>
          <a:off x="8101013" y="3698144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3" imgW="1726920" imgH="609480" progId="Equation.DSMT4">
                  <p:embed/>
                </p:oleObj>
              </mc:Choice>
              <mc:Fallback>
                <p:oleObj name="Equation" r:id="rId13" imgW="172692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3698144"/>
                        <a:ext cx="172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68332"/>
              </p:ext>
            </p:extLst>
          </p:nvPr>
        </p:nvGraphicFramePr>
        <p:xfrm>
          <a:off x="8115300" y="4256944"/>
          <a:ext cx="210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5" imgW="2108160" imgH="672840" progId="Equation.DSMT4">
                  <p:embed/>
                </p:oleObj>
              </mc:Choice>
              <mc:Fallback>
                <p:oleObj name="Equation" r:id="rId15" imgW="2108160" imgH="672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256944"/>
                        <a:ext cx="2108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103116"/>
              </p:ext>
            </p:extLst>
          </p:nvPr>
        </p:nvGraphicFramePr>
        <p:xfrm>
          <a:off x="8189607" y="5057173"/>
          <a:ext cx="20081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7" imgW="1968480" imgH="368280" progId="Equation.DSMT4">
                  <p:embed/>
                </p:oleObj>
              </mc:Choice>
              <mc:Fallback>
                <p:oleObj name="Equation" r:id="rId17" imgW="1968480" imgH="368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607" y="5057173"/>
                        <a:ext cx="20081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54796" y="860457"/>
            <a:ext cx="982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ea typeface="Cambria" panose="02040503050406030204" pitchFamily="18" charset="0"/>
              </a:rPr>
              <a:t>Dạng</a:t>
            </a:r>
            <a:r>
              <a:rPr lang="en-US" sz="2400" b="1" dirty="0" smtClean="0">
                <a:latin typeface="Times New Roman" panose="02020603050405020304" pitchFamily="18" charset="0"/>
                <a:ea typeface="Cambria" panose="02040503050406030204" pitchFamily="18" charset="0"/>
              </a:rPr>
              <a:t> 1: </a:t>
            </a:r>
            <a:r>
              <a:rPr lang="en-US" sz="2400" b="1" dirty="0" err="1" smtClean="0">
                <a:latin typeface="Times New Roman" panose="02020603050405020304" pitchFamily="18" charset="0"/>
                <a:ea typeface="Cambria" panose="02040503050406030204" pitchFamily="18" charset="0"/>
              </a:rPr>
              <a:t>Rút</a:t>
            </a:r>
            <a:r>
              <a:rPr lang="en-US" sz="2400" b="1" dirty="0" smtClean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gọ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ại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u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gọ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giá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rị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</a:rPr>
              <a:t>thức</a:t>
            </a:r>
            <a:endParaRPr lang="en-US" sz="2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04524"/>
              </p:ext>
            </p:extLst>
          </p:nvPr>
        </p:nvGraphicFramePr>
        <p:xfrm>
          <a:off x="2412099" y="1846915"/>
          <a:ext cx="41957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4" name="Equation" r:id="rId19" imgW="3606480" imgH="431640" progId="Equation.DSMT4">
                  <p:embed/>
                </p:oleObj>
              </mc:Choice>
              <mc:Fallback>
                <p:oleObj name="Equation" r:id="rId19" imgW="360648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099" y="1846915"/>
                        <a:ext cx="4195763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6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0" grpId="0"/>
      <p:bldP spid="3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</TotalTime>
  <Words>615</Words>
  <Application>Microsoft Office PowerPoint</Application>
  <PresentationFormat>Custom</PresentationFormat>
  <Paragraphs>64</Paragraphs>
  <Slides>19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Times New Roman</vt:lpstr>
      <vt:lpstr>Cambria Math</vt:lpstr>
      <vt:lpstr>Cambria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46</cp:revision>
  <dcterms:created xsi:type="dcterms:W3CDTF">2021-06-21T15:30:30Z</dcterms:created>
  <dcterms:modified xsi:type="dcterms:W3CDTF">2023-10-12T02:10:31Z</dcterms:modified>
</cp:coreProperties>
</file>